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66" d="100"/>
          <a:sy n="66" d="100"/>
        </p:scale>
        <p:origin x="600" y="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657EA-64A9-4A1C-BEA3-094B785A4194}" type="datetimeFigureOut">
              <a:rPr lang="ru-RU" smtClean="0"/>
              <a:t>02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8CFA89-969D-46B8-88D8-4BFAE1D876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61618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657EA-64A9-4A1C-BEA3-094B785A4194}" type="datetimeFigureOut">
              <a:rPr lang="ru-RU" smtClean="0"/>
              <a:t>02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8CFA89-969D-46B8-88D8-4BFAE1D876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730069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657EA-64A9-4A1C-BEA3-094B785A4194}" type="datetimeFigureOut">
              <a:rPr lang="ru-RU" smtClean="0"/>
              <a:t>02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8CFA89-969D-46B8-88D8-4BFAE1D876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504829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657EA-64A9-4A1C-BEA3-094B785A4194}" type="datetimeFigureOut">
              <a:rPr lang="ru-RU" smtClean="0"/>
              <a:t>02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8CFA89-969D-46B8-88D8-4BFAE1D876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326058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657EA-64A9-4A1C-BEA3-094B785A4194}" type="datetimeFigureOut">
              <a:rPr lang="ru-RU" smtClean="0"/>
              <a:t>02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8CFA89-969D-46B8-88D8-4BFAE1D876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708497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657EA-64A9-4A1C-BEA3-094B785A4194}" type="datetimeFigureOut">
              <a:rPr lang="ru-RU" smtClean="0"/>
              <a:t>02.1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8CFA89-969D-46B8-88D8-4BFAE1D876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375411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657EA-64A9-4A1C-BEA3-094B785A4194}" type="datetimeFigureOut">
              <a:rPr lang="ru-RU" smtClean="0"/>
              <a:t>02.11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8CFA89-969D-46B8-88D8-4BFAE1D876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571685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657EA-64A9-4A1C-BEA3-094B785A4194}" type="datetimeFigureOut">
              <a:rPr lang="ru-RU" smtClean="0"/>
              <a:t>02.11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8CFA89-969D-46B8-88D8-4BFAE1D876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142444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657EA-64A9-4A1C-BEA3-094B785A4194}" type="datetimeFigureOut">
              <a:rPr lang="ru-RU" smtClean="0"/>
              <a:t>02.11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8CFA89-969D-46B8-88D8-4BFAE1D876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501195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657EA-64A9-4A1C-BEA3-094B785A4194}" type="datetimeFigureOut">
              <a:rPr lang="ru-RU" smtClean="0"/>
              <a:t>02.1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8CFA89-969D-46B8-88D8-4BFAE1D876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687622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657EA-64A9-4A1C-BEA3-094B785A4194}" type="datetimeFigureOut">
              <a:rPr lang="ru-RU" smtClean="0"/>
              <a:t>02.1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8CFA89-969D-46B8-88D8-4BFAE1D876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303021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C657EA-64A9-4A1C-BEA3-094B785A4194}" type="datetimeFigureOut">
              <a:rPr lang="ru-RU" smtClean="0"/>
              <a:t>02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8CFA89-969D-46B8-88D8-4BFAE1D876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086200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42686" y="2165685"/>
            <a:ext cx="836435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6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арковские процессы</a:t>
            </a:r>
            <a:endParaRPr lang="ru-RU" sz="6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6430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019" y="1707383"/>
            <a:ext cx="12160981" cy="2854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75582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814" y="1090504"/>
            <a:ext cx="12104186" cy="545790"/>
          </a:xfrm>
          <a:prstGeom prst="rect">
            <a:avLst/>
          </a:prstGeom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743200" y="333034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762862"/>
              </p:ext>
            </p:extLst>
          </p:nvPr>
        </p:nvGraphicFramePr>
        <p:xfrm>
          <a:off x="1405287" y="2897204"/>
          <a:ext cx="9779000" cy="128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4" imgW="3492500" imgH="457200" progId="Equation.DSMT4">
                  <p:embed/>
                </p:oleObj>
              </mc:Choice>
              <mc:Fallback>
                <p:oleObj name="Equation" r:id="rId4" imgW="34925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5287" y="2897204"/>
                        <a:ext cx="9779000" cy="1280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239970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107" y="798896"/>
            <a:ext cx="12158893" cy="1559293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195" y="2681504"/>
            <a:ext cx="12039859" cy="3401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504568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77517"/>
            <a:ext cx="12157888" cy="57190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79041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19764"/>
            <a:ext cx="12148653" cy="5839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7339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3792" y="1905802"/>
            <a:ext cx="12161675" cy="30319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40498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44892"/>
            <a:ext cx="12234979" cy="4581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389941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7184" y="1674796"/>
            <a:ext cx="12176459" cy="3522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72394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06393"/>
            <a:ext cx="12182794" cy="5649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186514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7635" y="203071"/>
            <a:ext cx="10568538" cy="67143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39558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23177" y="650574"/>
            <a:ext cx="10860514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Цепи Маркова представляют собой частный вид </a:t>
            </a:r>
            <a:r>
              <a:rPr kumimoji="0" lang="ru-RU" altLang="ru-RU" sz="3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лучайных процессов</a:t>
            </a:r>
            <a:r>
              <a:rPr kumimoji="0" lang="ru-RU" alt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Случайный процесс называется </a:t>
            </a:r>
            <a:r>
              <a:rPr kumimoji="0" lang="ru-RU" altLang="ru-RU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арковским</a:t>
            </a:r>
            <a:r>
              <a:rPr kumimoji="0" lang="ru-RU" alt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0" lang="ru-RU" alt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если для любого момента времени </a:t>
            </a:r>
            <a:endParaRPr kumimoji="0" lang="ru-RU" alt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565514"/>
              </p:ext>
            </p:extLst>
          </p:nvPr>
        </p:nvGraphicFramePr>
        <p:xfrm>
          <a:off x="10347156" y="1706948"/>
          <a:ext cx="896372" cy="798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139700" imgH="228600" progId="Equation.DSMT4">
                  <p:embed/>
                </p:oleObj>
              </mc:Choice>
              <mc:Fallback>
                <p:oleObj name="Equation" r:id="rId3" imgW="1397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7156" y="1706948"/>
                        <a:ext cx="896372" cy="7988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43231" y="2505845"/>
            <a:ext cx="10800297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ероятность любого состояния системы в будущем зависит только от ее состояния в настоящем и не зависит от того, когда и каким образом система пришла в это состояние.</a:t>
            </a:r>
            <a:endParaRPr kumimoji="0" lang="ru-RU" alt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555746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004" y="1216343"/>
            <a:ext cx="12082996" cy="3557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536604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543" y="221381"/>
            <a:ext cx="12143457" cy="3089709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53545" y="3601897"/>
            <a:ext cx="7788378" cy="3256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220535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56135"/>
            <a:ext cx="12224204" cy="61295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158140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56728" y="1001027"/>
            <a:ext cx="12197618" cy="48992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620615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384" y="0"/>
            <a:ext cx="11136429" cy="70665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664025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172410" y="2647539"/>
            <a:ext cx="885537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6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Цепи Маркова с непрерывным временем</a:t>
            </a:r>
            <a:endParaRPr lang="ru-RU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10328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99411"/>
            <a:ext cx="12132439" cy="3513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83611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88395"/>
            <a:ext cx="12253572" cy="2677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755427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004" y="827773"/>
            <a:ext cx="11887200" cy="51783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210751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259" y="1453415"/>
            <a:ext cx="11704320" cy="3927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55430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47525"/>
              </p:ext>
            </p:extLst>
          </p:nvPr>
        </p:nvGraphicFramePr>
        <p:xfrm>
          <a:off x="5085881" y="2604335"/>
          <a:ext cx="567891" cy="674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3" imgW="203112" imgH="241195" progId="Equation.DSMT4">
                  <p:embed/>
                </p:oleObj>
              </mc:Choice>
              <mc:Fallback>
                <p:oleObj name="Equation" r:id="rId3" imgW="203112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5881" y="2604335"/>
                        <a:ext cx="567891" cy="6743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367998"/>
              </p:ext>
            </p:extLst>
          </p:nvPr>
        </p:nvGraphicFramePr>
        <p:xfrm>
          <a:off x="10501162" y="3396293"/>
          <a:ext cx="379256" cy="704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5" imgW="88707" imgH="164742" progId="Equation.DSMT4">
                  <p:embed/>
                </p:oleObj>
              </mc:Choice>
              <mc:Fallback>
                <p:oleObj name="Equation" r:id="rId5" imgW="88707" imgH="16474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1162" y="3396293"/>
                        <a:ext cx="379256" cy="704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598978"/>
              </p:ext>
            </p:extLst>
          </p:nvPr>
        </p:nvGraphicFramePr>
        <p:xfrm>
          <a:off x="11308482" y="4312685"/>
          <a:ext cx="529389" cy="794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7" imgW="126890" imgH="190335" progId="Equation.DSMT4">
                  <p:embed/>
                </p:oleObj>
              </mc:Choice>
              <mc:Fallback>
                <p:oleObj name="Equation" r:id="rId7" imgW="126890" imgH="19033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8482" y="4312685"/>
                        <a:ext cx="529389" cy="7940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102009"/>
            <a:ext cx="12192000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08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Цепью Маркова </a:t>
            </a:r>
            <a:r>
              <a:rPr kumimoji="0" lang="ru-RU" altLang="ru-RU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 дискретным временем</a:t>
            </a:r>
            <a:r>
              <a:rPr kumimoji="0" lang="ru-RU" alt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называют цепь, изменение состояний которой происходит в определенные </a:t>
            </a:r>
            <a:r>
              <a:rPr kumimoji="0" lang="ru-RU" altLang="ru-RU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фиксированные</a:t>
            </a:r>
            <a:r>
              <a:rPr kumimoji="0" lang="ru-RU" alt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моменты времени.</a:t>
            </a:r>
            <a:endParaRPr kumimoji="0" lang="ru-RU" alt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Цепью Маркова </a:t>
            </a:r>
            <a:r>
              <a:rPr kumimoji="0" lang="ru-RU" altLang="ru-RU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 непрерывным временем</a:t>
            </a:r>
            <a:r>
              <a:rPr kumimoji="0" lang="ru-RU" alt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называют цепь, изменение состояний которой происходит в любые </a:t>
            </a:r>
            <a:r>
              <a:rPr kumimoji="0" lang="ru-RU" altLang="ru-RU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лучайные </a:t>
            </a:r>
            <a:r>
              <a:rPr kumimoji="0" lang="ru-RU" alt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озможные моменты времени.</a:t>
            </a:r>
            <a:endParaRPr kumimoji="0" lang="ru-RU" alt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ереходной вероятностью</a:t>
            </a:r>
            <a:r>
              <a:rPr kumimoji="0" lang="ru-RU" alt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ru-RU" alt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35823" y="3422612"/>
            <a:ext cx="1170204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азывают условную вероятность того, что из состояния </a:t>
            </a:r>
            <a:endParaRPr kumimoji="0" lang="ru-RU" altLang="ru-RU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4312685"/>
            <a:ext cx="1205617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в итоге следующего испытания система перейдет в состояние </a:t>
            </a:r>
            <a:endParaRPr kumimoji="0" lang="ru-RU" altLang="ru-RU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10541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214122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626" y="964289"/>
            <a:ext cx="11993079" cy="46376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674462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431" y="531326"/>
            <a:ext cx="10896994" cy="1287848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2097" y="1955724"/>
            <a:ext cx="4235116" cy="4719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217282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872" y="1370786"/>
            <a:ext cx="12018333" cy="3264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697914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593" y="1645921"/>
            <a:ext cx="11912966" cy="35902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881253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002" y="702644"/>
            <a:ext cx="11878783" cy="5526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294114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416" y="1568919"/>
            <a:ext cx="11910091" cy="37634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536093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505" y="279133"/>
            <a:ext cx="11470518" cy="6490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062867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024" y="616018"/>
            <a:ext cx="11893503" cy="56404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196640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780" y="1280160"/>
            <a:ext cx="11859212" cy="4273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837210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3218526" y="2695665"/>
            <a:ext cx="644439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6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хемы гибели и размножения</a:t>
            </a:r>
            <a:endParaRPr lang="ru-RU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73089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224562"/>
              </p:ext>
            </p:extLst>
          </p:nvPr>
        </p:nvGraphicFramePr>
        <p:xfrm>
          <a:off x="3080084" y="1724806"/>
          <a:ext cx="4575281" cy="2102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3" imgW="2044700" imgH="939800" progId="Equation.DSMT4">
                  <p:embed/>
                </p:oleObj>
              </mc:Choice>
              <mc:Fallback>
                <p:oleObj name="Equation" r:id="rId3" imgW="2044700" imgH="93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084" y="1724806"/>
                        <a:ext cx="4575281" cy="21029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873667"/>
              </p:ext>
            </p:extLst>
          </p:nvPr>
        </p:nvGraphicFramePr>
        <p:xfrm>
          <a:off x="1124752" y="4037149"/>
          <a:ext cx="684597" cy="812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5" imgW="203112" imgH="241195" progId="Equation.DSMT4">
                  <p:embed/>
                </p:oleObj>
              </mc:Choice>
              <mc:Fallback>
                <p:oleObj name="Equation" r:id="rId5" imgW="203112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4752" y="4037149"/>
                        <a:ext cx="684597" cy="8129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404030"/>
            <a:ext cx="121920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36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атрицей перехода</a:t>
            </a:r>
            <a:r>
              <a:rPr kumimoji="0" lang="ru-RU" alt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системы называют матрицу, которая содержит все переходные вероятности этой системы:</a:t>
            </a:r>
            <a:endParaRPr kumimoji="0" lang="ru-RU" alt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3149" y="4060078"/>
            <a:ext cx="266780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где </a:t>
            </a:r>
            <a:endParaRPr kumimoji="0" lang="ru-RU" alt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986013" y="4131927"/>
            <a:ext cx="758478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вероятности перехода за один шаг.</a:t>
            </a:r>
            <a:endParaRPr kumimoji="0" lang="ru-RU" alt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936951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5878"/>
            <a:ext cx="11969232" cy="6772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861663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2880" y="136064"/>
            <a:ext cx="11708699" cy="64957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079544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062" y="1260910"/>
            <a:ext cx="11847989" cy="43121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38370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530" y="250257"/>
            <a:ext cx="11740528" cy="6420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56714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77" y="1039529"/>
            <a:ext cx="12142247" cy="3397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79200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159" y="2035606"/>
            <a:ext cx="12034841" cy="2642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17325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7210" y="924025"/>
            <a:ext cx="12219209" cy="49988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02255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70591"/>
            <a:ext cx="12215567" cy="39915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8025739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4</TotalTime>
  <Words>138</Words>
  <Application>Microsoft Office PowerPoint</Application>
  <PresentationFormat>Широкоэкранный</PresentationFormat>
  <Paragraphs>14</Paragraphs>
  <Slides>42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42</vt:i4>
      </vt:variant>
    </vt:vector>
  </HeadingPairs>
  <TitlesOfParts>
    <vt:vector size="48" baseType="lpstr">
      <vt:lpstr>Arial</vt:lpstr>
      <vt:lpstr>Calibri</vt:lpstr>
      <vt:lpstr>Calibri Light</vt:lpstr>
      <vt:lpstr>Times New Roman</vt:lpstr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18</cp:revision>
  <dcterms:created xsi:type="dcterms:W3CDTF">2021-01-12T17:50:29Z</dcterms:created>
  <dcterms:modified xsi:type="dcterms:W3CDTF">2021-11-01T21:21:34Z</dcterms:modified>
</cp:coreProperties>
</file>